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504" r:id="rId3"/>
    <p:sldId id="583" r:id="rId4"/>
    <p:sldId id="584" r:id="rId5"/>
    <p:sldId id="585" r:id="rId6"/>
    <p:sldId id="586" r:id="rId7"/>
    <p:sldId id="587" r:id="rId8"/>
    <p:sldId id="588" r:id="rId9"/>
    <p:sldId id="589" r:id="rId10"/>
    <p:sldId id="590" r:id="rId11"/>
    <p:sldId id="591" r:id="rId12"/>
    <p:sldId id="592" r:id="rId13"/>
    <p:sldId id="593" r:id="rId14"/>
    <p:sldId id="594" r:id="rId15"/>
    <p:sldId id="595" r:id="rId16"/>
    <p:sldId id="596" r:id="rId17"/>
    <p:sldId id="597" r:id="rId18"/>
  </p:sldIdLst>
  <p:sldSz cx="12192000" cy="6858000"/>
  <p:notesSz cx="7102475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刘 Yi" initials="刘" lastIdx="1" clrIdx="0">
    <p:extLst>
      <p:ext uri="{19B8F6BF-5375-455C-9EA6-DF929625EA0E}">
        <p15:presenceInfo xmlns:p15="http://schemas.microsoft.com/office/powerpoint/2012/main" userId="c6692f469169f38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384" autoAdjust="0"/>
    <p:restoredTop sz="96305" autoAdjust="0"/>
  </p:normalViewPr>
  <p:slideViewPr>
    <p:cSldViewPr snapToGrid="0">
      <p:cViewPr varScale="1">
        <p:scale>
          <a:sx n="89" d="100"/>
          <a:sy n="89" d="100"/>
        </p:scale>
        <p:origin x="52" y="2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3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4.png"/><Relationship Id="rId9" Type="http://schemas.openxmlformats.org/officeDocument/2006/relationships/image" Target="../media/image45.png"/><Relationship Id="rId1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17" Type="http://schemas.openxmlformats.org/officeDocument/2006/relationships/image" Target="../media/image62.png"/><Relationship Id="rId2" Type="http://schemas.openxmlformats.org/officeDocument/2006/relationships/image" Target="../media/image47.png"/><Relationship Id="rId16" Type="http://schemas.openxmlformats.org/officeDocument/2006/relationships/image" Target="../media/image6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5" Type="http://schemas.openxmlformats.org/officeDocument/2006/relationships/image" Target="../media/image6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Relationship Id="rId14" Type="http://schemas.openxmlformats.org/officeDocument/2006/relationships/image" Target="../media/image5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59.png"/><Relationship Id="rId3" Type="http://schemas.openxmlformats.org/officeDocument/2006/relationships/image" Target="../media/image48.png"/><Relationship Id="rId7" Type="http://schemas.openxmlformats.org/officeDocument/2006/relationships/image" Target="../media/image54.png"/><Relationship Id="rId12" Type="http://schemas.openxmlformats.org/officeDocument/2006/relationships/image" Target="../media/image49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11" Type="http://schemas.openxmlformats.org/officeDocument/2006/relationships/image" Target="../media/image65.png"/><Relationship Id="rId5" Type="http://schemas.openxmlformats.org/officeDocument/2006/relationships/image" Target="../media/image52.png"/><Relationship Id="rId10" Type="http://schemas.openxmlformats.org/officeDocument/2006/relationships/image" Target="../media/image64.png"/><Relationship Id="rId4" Type="http://schemas.openxmlformats.org/officeDocument/2006/relationships/image" Target="../media/image51.png"/><Relationship Id="rId9" Type="http://schemas.openxmlformats.org/officeDocument/2006/relationships/image" Target="../media/image63.png"/><Relationship Id="rId14" Type="http://schemas.openxmlformats.org/officeDocument/2006/relationships/image" Target="../media/image6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11" Type="http://schemas.openxmlformats.org/officeDocument/2006/relationships/image" Target="../media/image79.png"/><Relationship Id="rId5" Type="http://schemas.openxmlformats.org/officeDocument/2006/relationships/image" Target="../media/image73.png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68.png"/><Relationship Id="rId7" Type="http://schemas.openxmlformats.org/officeDocument/2006/relationships/image" Target="../media/image82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95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12" Type="http://schemas.openxmlformats.org/officeDocument/2006/relationships/image" Target="../media/image94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png"/><Relationship Id="rId11" Type="http://schemas.openxmlformats.org/officeDocument/2006/relationships/image" Target="../media/image93.png"/><Relationship Id="rId5" Type="http://schemas.openxmlformats.org/officeDocument/2006/relationships/image" Target="../media/image87.png"/><Relationship Id="rId10" Type="http://schemas.openxmlformats.org/officeDocument/2006/relationships/image" Target="../media/image92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Relationship Id="rId14" Type="http://schemas.openxmlformats.org/officeDocument/2006/relationships/image" Target="../media/image9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85.png"/><Relationship Id="rId7" Type="http://schemas.openxmlformats.org/officeDocument/2006/relationships/image" Target="../media/image100.png"/><Relationship Id="rId12" Type="http://schemas.openxmlformats.org/officeDocument/2006/relationships/image" Target="../media/image10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11" Type="http://schemas.openxmlformats.org/officeDocument/2006/relationships/image" Target="../media/image104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1.png"/><Relationship Id="rId7" Type="http://schemas.openxmlformats.org/officeDocument/2006/relationships/image" Target="../media/image1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11" Type="http://schemas.openxmlformats.org/officeDocument/2006/relationships/image" Target="../media/image28.png"/><Relationship Id="rId5" Type="http://schemas.openxmlformats.org/officeDocument/2006/relationships/image" Target="../media/image23.png"/><Relationship Id="rId10" Type="http://schemas.openxmlformats.org/officeDocument/2006/relationships/image" Target="../media/image27.png"/><Relationship Id="rId4" Type="http://schemas.openxmlformats.org/officeDocument/2006/relationships/image" Target="../media/image22.png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2793207" y="2638810"/>
            <a:ext cx="73580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6.2 </a:t>
            </a:r>
            <a:r>
              <a:rPr lang="zh-CN" altLang="en-US" sz="5400" b="1" dirty="0"/>
              <a:t>相对论的基本原理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间隔不变性</a:t>
            </a:r>
            <a:endParaRPr lang="en-US" altLang="zh-CN" sz="2400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4573870-339B-4847-92B2-1F1612AEBED5}"/>
              </a:ext>
            </a:extLst>
          </p:cNvPr>
          <p:cNvSpPr txBox="1"/>
          <p:nvPr/>
        </p:nvSpPr>
        <p:spPr>
          <a:xfrm>
            <a:off x="1632239" y="1482118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间隔不变性</a:t>
            </a:r>
            <a:endParaRPr lang="en-US" altLang="zh-CN" sz="2400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6527705E-0B29-405C-9E1A-D8F16B3573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5767" y="1588231"/>
            <a:ext cx="2743468" cy="2607133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E15E4577-C73C-4F81-AC8B-0DE1DE72EF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4847" y="3351362"/>
            <a:ext cx="6439231" cy="609631"/>
          </a:xfrm>
          <a:prstGeom prst="rect">
            <a:avLst/>
          </a:prstGeom>
        </p:spPr>
      </p:pic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3439509-598E-4AFE-9D88-F3F294EF2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672526"/>
              </p:ext>
            </p:extLst>
          </p:nvPr>
        </p:nvGraphicFramePr>
        <p:xfrm>
          <a:off x="1949450" y="2623501"/>
          <a:ext cx="1571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28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B03A128-A9A3-450A-ABF8-BBCD0FE9F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2623501"/>
                        <a:ext cx="1571625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2AFFC4C-0BE7-490A-9FB6-CCDDF2174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778604"/>
              </p:ext>
            </p:extLst>
          </p:nvPr>
        </p:nvGraphicFramePr>
        <p:xfrm>
          <a:off x="5025231" y="2623500"/>
          <a:ext cx="17002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29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73439509-598E-4AFE-9D88-F3F294EF2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231" y="2623500"/>
                        <a:ext cx="1700213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右 4">
            <a:extLst>
              <a:ext uri="{FF2B5EF4-FFF2-40B4-BE49-F238E27FC236}">
                <a16:creationId xmlns:a16="http://schemas.microsoft.com/office/drawing/2014/main" id="{F09A12A0-1027-476B-8230-327E4AF35051}"/>
              </a:ext>
            </a:extLst>
          </p:cNvPr>
          <p:cNvSpPr/>
          <p:nvPr/>
        </p:nvSpPr>
        <p:spPr>
          <a:xfrm>
            <a:off x="3993356" y="2786063"/>
            <a:ext cx="607219" cy="2071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23EDC5D-3D7C-48EA-8EFF-C7CBFF0DCE13}"/>
              </a:ext>
            </a:extLst>
          </p:cNvPr>
          <p:cNvSpPr txBox="1"/>
          <p:nvPr/>
        </p:nvSpPr>
        <p:spPr>
          <a:xfrm>
            <a:off x="1949450" y="2042008"/>
            <a:ext cx="3445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一般情况</a:t>
            </a:r>
            <a:endParaRPr lang="en-US" altLang="zh-CN" sz="24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58401C15-E43C-4686-A418-A9EA25B0D9F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04847" y="4668432"/>
            <a:ext cx="7150467" cy="558829"/>
          </a:xfrm>
          <a:prstGeom prst="rect">
            <a:avLst/>
          </a:prstGeom>
        </p:spPr>
      </p:pic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D2428292-ECDD-41F0-A6D5-2E7A451C8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106929"/>
              </p:ext>
            </p:extLst>
          </p:nvPr>
        </p:nvGraphicFramePr>
        <p:xfrm>
          <a:off x="1946465" y="4031080"/>
          <a:ext cx="1571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30" name="Equation" r:id="rId10" imgW="774360" imgH="253800" progId="Equation.DSMT4">
                  <p:embed/>
                </p:oleObj>
              </mc:Choice>
              <mc:Fallback>
                <p:oleObj name="Equation" r:id="rId10" imgW="77436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73439509-598E-4AFE-9D88-F3F294EF2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465" y="4031080"/>
                        <a:ext cx="1571625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4830AD67-DFA0-4775-ACB8-A4CB93FA9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83410"/>
              </p:ext>
            </p:extLst>
          </p:nvPr>
        </p:nvGraphicFramePr>
        <p:xfrm>
          <a:off x="5022246" y="4031079"/>
          <a:ext cx="17002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31" name="Equation" r:id="rId12" imgW="838080" imgH="253800" progId="Equation.DSMT4">
                  <p:embed/>
                </p:oleObj>
              </mc:Choice>
              <mc:Fallback>
                <p:oleObj name="Equation" r:id="rId12" imgW="838080" imgH="2538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D2AFFC4C-0BE7-490A-9FB6-CCDDF2174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246" y="4031079"/>
                        <a:ext cx="1700213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箭头: 右 24">
            <a:extLst>
              <a:ext uri="{FF2B5EF4-FFF2-40B4-BE49-F238E27FC236}">
                <a16:creationId xmlns:a16="http://schemas.microsoft.com/office/drawing/2014/main" id="{BD799DD9-4F67-4BC6-B2A0-3F99123F4F04}"/>
              </a:ext>
            </a:extLst>
          </p:cNvPr>
          <p:cNvSpPr/>
          <p:nvPr/>
        </p:nvSpPr>
        <p:spPr>
          <a:xfrm>
            <a:off x="3990371" y="4193642"/>
            <a:ext cx="607219" cy="2071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5B420D1-0756-4CCF-908D-42E72233AB0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004847" y="5495959"/>
            <a:ext cx="977950" cy="381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3888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间隔不变性</a:t>
            </a:r>
            <a:endParaRPr lang="en-US" altLang="zh-CN" sz="2400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4573870-339B-4847-92B2-1F1612AEBED5}"/>
              </a:ext>
            </a:extLst>
          </p:cNvPr>
          <p:cNvSpPr txBox="1"/>
          <p:nvPr/>
        </p:nvSpPr>
        <p:spPr>
          <a:xfrm>
            <a:off x="1632239" y="1482118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举例应用</a:t>
            </a:r>
            <a:endParaRPr lang="en-US" altLang="zh-CN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5F986EA-BDF1-4670-9924-871E812385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7180" y="1323894"/>
            <a:ext cx="3840239" cy="2851582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618B176-7D9D-474C-8CA7-FE87449D9A32}"/>
              </a:ext>
            </a:extLst>
          </p:cNvPr>
          <p:cNvGrpSpPr/>
          <p:nvPr/>
        </p:nvGrpSpPr>
        <p:grpSpPr>
          <a:xfrm>
            <a:off x="1101220" y="2002723"/>
            <a:ext cx="7118716" cy="1651085"/>
            <a:chOff x="1236479" y="1996238"/>
            <a:chExt cx="7118716" cy="1651085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48E863CE-0361-4F98-B942-CAB0B05412F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36479" y="1996238"/>
              <a:ext cx="7118716" cy="1651085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E52E4E1F-CCDC-4221-A20B-CD0C807A3B07}"/>
                </a:ext>
              </a:extLst>
            </p:cNvPr>
            <p:cNvSpPr/>
            <p:nvPr/>
          </p:nvSpPr>
          <p:spPr>
            <a:xfrm>
              <a:off x="1236479" y="1996238"/>
              <a:ext cx="1563871" cy="37548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75033E01-F213-4881-97F2-128F993184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8408" y="3724735"/>
            <a:ext cx="1600282" cy="42547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CBED5BE-2D39-4B0D-8804-D2C78796B1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13489" y="3724735"/>
            <a:ext cx="2476627" cy="36196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1733020-5539-4802-921E-4535B524EF8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-1" r="3720" b="2882"/>
          <a:stretch/>
        </p:blipFill>
        <p:spPr>
          <a:xfrm>
            <a:off x="1376247" y="3753669"/>
            <a:ext cx="1204481" cy="333035"/>
          </a:xfrm>
          <a:prstGeom prst="rect">
            <a:avLst/>
          </a:prstGeom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5805D31E-FC66-47E4-AF7A-2055825760BB}"/>
              </a:ext>
            </a:extLst>
          </p:cNvPr>
          <p:cNvGrpSpPr/>
          <p:nvPr/>
        </p:nvGrpSpPr>
        <p:grpSpPr>
          <a:xfrm>
            <a:off x="2838408" y="4285293"/>
            <a:ext cx="6382078" cy="533427"/>
            <a:chOff x="2845552" y="4587591"/>
            <a:chExt cx="6382078" cy="533427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6184AF9D-581C-4E6D-982B-8E2A276BEF4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45552" y="4587591"/>
              <a:ext cx="5493032" cy="533427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85151FD6-DD89-467D-BB63-EF0CB878F76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38584" y="4619342"/>
              <a:ext cx="889046" cy="469924"/>
            </a:xfrm>
            <a:prstGeom prst="rect">
              <a:avLst/>
            </a:prstGeom>
          </p:spPr>
        </p:pic>
      </p:grpSp>
      <p:pic>
        <p:nvPicPr>
          <p:cNvPr id="20" name="图片 19">
            <a:extLst>
              <a:ext uri="{FF2B5EF4-FFF2-40B4-BE49-F238E27FC236}">
                <a16:creationId xmlns:a16="http://schemas.microsoft.com/office/drawing/2014/main" id="{7F0CE67C-D340-4902-9E9E-EFC5BED704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76811" y="5141792"/>
            <a:ext cx="1003352" cy="323867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9CFFF70E-0608-40DF-84E5-B8A286A0487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86810" y="5160843"/>
            <a:ext cx="977950" cy="304816"/>
          </a:xfrm>
          <a:prstGeom prst="rect">
            <a:avLst/>
          </a:prstGeom>
        </p:spPr>
      </p:pic>
      <p:grpSp>
        <p:nvGrpSpPr>
          <p:cNvPr id="31" name="组合 30">
            <a:extLst>
              <a:ext uri="{FF2B5EF4-FFF2-40B4-BE49-F238E27FC236}">
                <a16:creationId xmlns:a16="http://schemas.microsoft.com/office/drawing/2014/main" id="{DBC50C19-F854-4C07-9DDB-59D855BD4ABB}"/>
              </a:ext>
            </a:extLst>
          </p:cNvPr>
          <p:cNvGrpSpPr/>
          <p:nvPr/>
        </p:nvGrpSpPr>
        <p:grpSpPr>
          <a:xfrm>
            <a:off x="4432869" y="4866445"/>
            <a:ext cx="2857247" cy="882695"/>
            <a:chOff x="4363410" y="4929062"/>
            <a:chExt cx="2857247" cy="882695"/>
          </a:xfrm>
        </p:grpSpPr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FCCBEFBF-FA9A-4A01-8097-A769346D406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363410" y="5179900"/>
              <a:ext cx="457223" cy="381020"/>
            </a:xfrm>
            <a:prstGeom prst="rect">
              <a:avLst/>
            </a:prstGeom>
          </p:spPr>
        </p:pic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ADAFEFF7-BC2A-4FF2-BB14-BAB32ADD2A80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887112" y="5278330"/>
              <a:ext cx="260363" cy="260363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B2CFE62B-2B13-4893-B653-6A6A10A8BAB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213954" y="4929062"/>
              <a:ext cx="2006703" cy="882695"/>
            </a:xfrm>
            <a:prstGeom prst="rect">
              <a:avLst/>
            </a:prstGeom>
          </p:spPr>
        </p:pic>
      </p:grpSp>
      <p:pic>
        <p:nvPicPr>
          <p:cNvPr id="32" name="图片 31">
            <a:extLst>
              <a:ext uri="{FF2B5EF4-FFF2-40B4-BE49-F238E27FC236}">
                <a16:creationId xmlns:a16="http://schemas.microsoft.com/office/drawing/2014/main" id="{E6243B47-4178-4B58-AF35-9AE34F7875E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683437" y="4925471"/>
            <a:ext cx="4141726" cy="768002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1A0A3DBC-7529-4548-9F81-F5B7DF41588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838408" y="5622231"/>
            <a:ext cx="2698889" cy="850944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D47F8647-F35A-4840-A34B-78B6E2B1324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865677" y="5863543"/>
            <a:ext cx="1549480" cy="36831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A4193BA2-1AA4-4729-9135-DD2FF6CBF6A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766718" y="6420186"/>
            <a:ext cx="4648439" cy="419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57557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间隔不变性</a:t>
            </a:r>
            <a:endParaRPr lang="en-US" altLang="zh-CN" sz="2400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4573870-339B-4847-92B2-1F1612AEBED5}"/>
              </a:ext>
            </a:extLst>
          </p:cNvPr>
          <p:cNvSpPr txBox="1"/>
          <p:nvPr/>
        </p:nvSpPr>
        <p:spPr>
          <a:xfrm>
            <a:off x="1632239" y="1482118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举例应用</a:t>
            </a:r>
            <a:endParaRPr lang="en-US" altLang="zh-CN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5F986EA-BDF1-4670-9924-871E812385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7180" y="1323894"/>
            <a:ext cx="3840239" cy="2851582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618B176-7D9D-474C-8CA7-FE87449D9A32}"/>
              </a:ext>
            </a:extLst>
          </p:cNvPr>
          <p:cNvGrpSpPr/>
          <p:nvPr/>
        </p:nvGrpSpPr>
        <p:grpSpPr>
          <a:xfrm>
            <a:off x="1101220" y="2002723"/>
            <a:ext cx="7118716" cy="1651085"/>
            <a:chOff x="1236479" y="1996238"/>
            <a:chExt cx="7118716" cy="1651085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48E863CE-0361-4F98-B942-CAB0B05412F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36479" y="1996238"/>
              <a:ext cx="7118716" cy="1651085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E52E4E1F-CCDC-4221-A20B-CD0C807A3B07}"/>
                </a:ext>
              </a:extLst>
            </p:cNvPr>
            <p:cNvSpPr/>
            <p:nvPr/>
          </p:nvSpPr>
          <p:spPr>
            <a:xfrm>
              <a:off x="1236479" y="1996238"/>
              <a:ext cx="1563871" cy="37548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1" name="图片 10">
            <a:extLst>
              <a:ext uri="{FF2B5EF4-FFF2-40B4-BE49-F238E27FC236}">
                <a16:creationId xmlns:a16="http://schemas.microsoft.com/office/drawing/2014/main" id="{91733020-5539-4802-921E-4535B524EF8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-1" r="3720" b="2882"/>
          <a:stretch/>
        </p:blipFill>
        <p:spPr>
          <a:xfrm>
            <a:off x="1376247" y="3753669"/>
            <a:ext cx="1204481" cy="333035"/>
          </a:xfrm>
          <a:prstGeom prst="rect">
            <a:avLst/>
          </a:prstGeom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5805D31E-FC66-47E4-AF7A-2055825760BB}"/>
              </a:ext>
            </a:extLst>
          </p:cNvPr>
          <p:cNvGrpSpPr/>
          <p:nvPr/>
        </p:nvGrpSpPr>
        <p:grpSpPr>
          <a:xfrm>
            <a:off x="2674638" y="3705615"/>
            <a:ext cx="6382078" cy="533427"/>
            <a:chOff x="2845552" y="4587591"/>
            <a:chExt cx="6382078" cy="533427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6184AF9D-581C-4E6D-982B-8E2A276BEF4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45552" y="4587591"/>
              <a:ext cx="5493032" cy="533427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85151FD6-DD89-467D-BB63-EF0CB878F76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338584" y="4619342"/>
              <a:ext cx="889046" cy="469924"/>
            </a:xfrm>
            <a:prstGeom prst="rect">
              <a:avLst/>
            </a:prstGeom>
          </p:spPr>
        </p:pic>
      </p:grpSp>
      <p:pic>
        <p:nvPicPr>
          <p:cNvPr id="20" name="图片 19">
            <a:extLst>
              <a:ext uri="{FF2B5EF4-FFF2-40B4-BE49-F238E27FC236}">
                <a16:creationId xmlns:a16="http://schemas.microsoft.com/office/drawing/2014/main" id="{7F0CE67C-D340-4902-9E9E-EFC5BED704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41091" y="4207290"/>
            <a:ext cx="1003352" cy="323867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A4193BA2-1AA4-4729-9135-DD2FF6CBF6A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59575" y="4239042"/>
            <a:ext cx="4648439" cy="419122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EF436380-6F23-4797-A484-636E41150FD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21954" y="4772469"/>
            <a:ext cx="1085906" cy="33656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0F8F2FF-E804-4D17-AFA2-D1DFE47C03E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78908" y="4734364"/>
            <a:ext cx="1409772" cy="412771"/>
          </a:xfrm>
          <a:prstGeom prst="rect">
            <a:avLst/>
          </a:prstGeom>
        </p:spPr>
      </p:pic>
      <p:sp>
        <p:nvSpPr>
          <p:cNvPr id="15" name="箭头: 右 14">
            <a:extLst>
              <a:ext uri="{FF2B5EF4-FFF2-40B4-BE49-F238E27FC236}">
                <a16:creationId xmlns:a16="http://schemas.microsoft.com/office/drawing/2014/main" id="{6F489BDF-B11F-4276-A3C7-F3EC9E6B799A}"/>
              </a:ext>
            </a:extLst>
          </p:cNvPr>
          <p:cNvSpPr/>
          <p:nvPr/>
        </p:nvSpPr>
        <p:spPr>
          <a:xfrm>
            <a:off x="3921678" y="4837388"/>
            <a:ext cx="335756" cy="2067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FCE7F46-73E5-44A3-ABE5-52855ABF48A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14547" y="5303585"/>
            <a:ext cx="1676486" cy="1384371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3347DFE1-9411-4593-8CFF-E36A82DF646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16721" y="5429727"/>
            <a:ext cx="1600282" cy="425472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49ABCC17-DA07-469A-9936-68FC2AFE7D36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l="59522"/>
          <a:stretch/>
        </p:blipFill>
        <p:spPr>
          <a:xfrm>
            <a:off x="2640517" y="5921360"/>
            <a:ext cx="1676486" cy="768002"/>
          </a:xfrm>
          <a:prstGeom prst="rect">
            <a:avLst/>
          </a:prstGeom>
        </p:spPr>
      </p:pic>
      <p:sp>
        <p:nvSpPr>
          <p:cNvPr id="39" name="箭头: 右 38">
            <a:extLst>
              <a:ext uri="{FF2B5EF4-FFF2-40B4-BE49-F238E27FC236}">
                <a16:creationId xmlns:a16="http://schemas.microsoft.com/office/drawing/2014/main" id="{73A54206-5BB7-496A-8A8F-4AAAC85A5300}"/>
              </a:ext>
            </a:extLst>
          </p:cNvPr>
          <p:cNvSpPr/>
          <p:nvPr/>
        </p:nvSpPr>
        <p:spPr>
          <a:xfrm>
            <a:off x="4607311" y="5921396"/>
            <a:ext cx="335756" cy="2067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左大括号 16">
            <a:extLst>
              <a:ext uri="{FF2B5EF4-FFF2-40B4-BE49-F238E27FC236}">
                <a16:creationId xmlns:a16="http://schemas.microsoft.com/office/drawing/2014/main" id="{34BF1CF2-83E6-42A8-9715-5C0B6B5901DB}"/>
              </a:ext>
            </a:extLst>
          </p:cNvPr>
          <p:cNvSpPr/>
          <p:nvPr/>
        </p:nvSpPr>
        <p:spPr>
          <a:xfrm>
            <a:off x="2444443" y="5494650"/>
            <a:ext cx="272278" cy="1011944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97E58D38-18F4-462F-8508-52CDFD3FB71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90222" y="5794729"/>
            <a:ext cx="4807197" cy="666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32816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洛伦兹变换</a:t>
            </a:r>
            <a:endParaRPr lang="en-US" altLang="zh-CN" sz="2400" b="1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EFCDD7D-CE2D-4A3F-B536-A8906BE037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9249" y="1458083"/>
            <a:ext cx="7093315" cy="138437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DBC5A7A-9716-4632-922E-A25491066B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7806" y="3162246"/>
            <a:ext cx="2425825" cy="2076557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CF1AB63E-0165-4799-89C8-08D2689967CE}"/>
              </a:ext>
            </a:extLst>
          </p:cNvPr>
          <p:cNvGrpSpPr/>
          <p:nvPr/>
        </p:nvGrpSpPr>
        <p:grpSpPr>
          <a:xfrm>
            <a:off x="4399570" y="3317011"/>
            <a:ext cx="7264773" cy="698536"/>
            <a:chOff x="4399570" y="3317011"/>
            <a:chExt cx="7264773" cy="698536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C8C7C9E3-1860-4347-8B82-53E701DF84E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99570" y="3317011"/>
              <a:ext cx="7264773" cy="698536"/>
            </a:xfrm>
            <a:prstGeom prst="rect">
              <a:avLst/>
            </a:prstGeom>
          </p:spPr>
        </p:pic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C93FC12D-4F11-4385-9F76-DAC4847E7FB8}"/>
                </a:ext>
              </a:extLst>
            </p:cNvPr>
            <p:cNvSpPr/>
            <p:nvPr/>
          </p:nvSpPr>
          <p:spPr>
            <a:xfrm>
              <a:off x="7915275" y="3666279"/>
              <a:ext cx="2786063" cy="34926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4" name="图片 23">
            <a:extLst>
              <a:ext uri="{FF2B5EF4-FFF2-40B4-BE49-F238E27FC236}">
                <a16:creationId xmlns:a16="http://schemas.microsoft.com/office/drawing/2014/main" id="{BAE702AE-5172-4022-B3C6-E2D76945484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246"/>
          <a:stretch/>
        </p:blipFill>
        <p:spPr>
          <a:xfrm>
            <a:off x="1799249" y="5300663"/>
            <a:ext cx="7690245" cy="559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9997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洛伦兹变换</a:t>
            </a:r>
            <a:endParaRPr lang="en-US" altLang="zh-CN" sz="2400" b="1" dirty="0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BAE702AE-5172-4022-B3C6-E2D76945484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246"/>
          <a:stretch/>
        </p:blipFill>
        <p:spPr>
          <a:xfrm>
            <a:off x="1656375" y="1493043"/>
            <a:ext cx="7690245" cy="559573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EBDFAEA8-ECBB-4909-8A10-91BA3F221F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6375" y="2561507"/>
            <a:ext cx="2381372" cy="1606633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E7A0FCD6-B164-45A5-81A6-3B848F13D0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7197" y="2221765"/>
            <a:ext cx="1670136" cy="67948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5A5CD92-9B44-4E7C-8ECD-2D54E560D1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7197" y="2887079"/>
            <a:ext cx="1727289" cy="62868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B5F6603-56C7-4F0F-A927-37E99C5430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1491" y="3605441"/>
            <a:ext cx="1092256" cy="368319"/>
          </a:xfrm>
          <a:prstGeom prst="rect">
            <a:avLst/>
          </a:prstGeom>
        </p:spPr>
      </p:pic>
      <p:sp>
        <p:nvSpPr>
          <p:cNvPr id="5" name="箭头: 右 4">
            <a:extLst>
              <a:ext uri="{FF2B5EF4-FFF2-40B4-BE49-F238E27FC236}">
                <a16:creationId xmlns:a16="http://schemas.microsoft.com/office/drawing/2014/main" id="{06AA8B08-E1D8-4940-9071-2EF9FCAE6838}"/>
              </a:ext>
            </a:extLst>
          </p:cNvPr>
          <p:cNvSpPr/>
          <p:nvPr/>
        </p:nvSpPr>
        <p:spPr>
          <a:xfrm>
            <a:off x="4537450" y="3086100"/>
            <a:ext cx="414337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C315DCBB-3D45-4612-A1D6-D0D76C289216}"/>
              </a:ext>
            </a:extLst>
          </p:cNvPr>
          <p:cNvGrpSpPr/>
          <p:nvPr/>
        </p:nvGrpSpPr>
        <p:grpSpPr>
          <a:xfrm>
            <a:off x="1838155" y="4385126"/>
            <a:ext cx="3613336" cy="448328"/>
            <a:chOff x="1838155" y="4385126"/>
            <a:chExt cx="3613336" cy="448328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0272339C-2CC8-474D-9AFD-C537E559161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r="69654"/>
            <a:stretch/>
          </p:blipFill>
          <p:spPr>
            <a:xfrm>
              <a:off x="1838155" y="4395001"/>
              <a:ext cx="1262233" cy="393720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846AE74A-8432-4681-ABCD-62CC531CDF1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44304" b="-13869"/>
            <a:stretch/>
          </p:blipFill>
          <p:spPr>
            <a:xfrm>
              <a:off x="3134847" y="4385126"/>
              <a:ext cx="2316644" cy="448328"/>
            </a:xfrm>
            <a:prstGeom prst="rect">
              <a:avLst/>
            </a:prstGeom>
          </p:spPr>
        </p:pic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DA100E2A-5D12-4565-90DB-4C0BE1CFD94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18308" y="4933135"/>
            <a:ext cx="2057506" cy="43182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F8A0078-BA3C-48F1-84DE-CFD2188DD54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01497" y="4742625"/>
            <a:ext cx="1314518" cy="81284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D634DCE-24BD-406E-9CE2-27457E8DC68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75325" y="3651956"/>
            <a:ext cx="2692538" cy="129546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ADADEAF-C552-4D19-B264-BB8DCFEF49D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05506" y="5087998"/>
            <a:ext cx="2432175" cy="1295467"/>
          </a:xfrm>
          <a:prstGeom prst="rect">
            <a:avLst/>
          </a:prstGeom>
        </p:spPr>
      </p:pic>
      <p:sp>
        <p:nvSpPr>
          <p:cNvPr id="25" name="箭头: 右 24">
            <a:extLst>
              <a:ext uri="{FF2B5EF4-FFF2-40B4-BE49-F238E27FC236}">
                <a16:creationId xmlns:a16="http://schemas.microsoft.com/office/drawing/2014/main" id="{27824CA8-D43F-410E-9DE7-7C54EB0F684D}"/>
              </a:ext>
            </a:extLst>
          </p:cNvPr>
          <p:cNvSpPr/>
          <p:nvPr/>
        </p:nvSpPr>
        <p:spPr>
          <a:xfrm>
            <a:off x="7266105" y="4805385"/>
            <a:ext cx="414337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左大括号 13">
            <a:extLst>
              <a:ext uri="{FF2B5EF4-FFF2-40B4-BE49-F238E27FC236}">
                <a16:creationId xmlns:a16="http://schemas.microsoft.com/office/drawing/2014/main" id="{189D2865-B136-4F5E-8953-E42FE202654E}"/>
              </a:ext>
            </a:extLst>
          </p:cNvPr>
          <p:cNvSpPr/>
          <p:nvPr/>
        </p:nvSpPr>
        <p:spPr>
          <a:xfrm>
            <a:off x="7865269" y="3864769"/>
            <a:ext cx="265263" cy="2064544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01610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洛伦兹变换</a:t>
            </a:r>
            <a:endParaRPr lang="en-US" altLang="zh-CN" sz="2400" b="1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B242951-0750-4DF4-A100-F3B20B6FCE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8545" y="1320691"/>
            <a:ext cx="2203563" cy="421661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407A9B8-D595-43C2-9372-6FED444C77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2062" y="1352443"/>
            <a:ext cx="2425825" cy="207655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A63404A0-1C68-47B5-B425-5D4923DC76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7356" y="3523368"/>
            <a:ext cx="2692538" cy="129546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E9AEAC8-0BA6-4C48-9693-5496354917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7537" y="4959410"/>
            <a:ext cx="2432175" cy="1295467"/>
          </a:xfrm>
          <a:prstGeom prst="rect">
            <a:avLst/>
          </a:prstGeom>
        </p:spPr>
      </p:pic>
      <p:sp>
        <p:nvSpPr>
          <p:cNvPr id="23" name="箭头: 右 22">
            <a:extLst>
              <a:ext uri="{FF2B5EF4-FFF2-40B4-BE49-F238E27FC236}">
                <a16:creationId xmlns:a16="http://schemas.microsoft.com/office/drawing/2014/main" id="{573CC350-5355-4CDA-932F-6D639634AD9D}"/>
              </a:ext>
            </a:extLst>
          </p:cNvPr>
          <p:cNvSpPr/>
          <p:nvPr/>
        </p:nvSpPr>
        <p:spPr>
          <a:xfrm>
            <a:off x="4951530" y="3286125"/>
            <a:ext cx="414337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E00322C-B20D-477C-A1BE-17A2463784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8545" y="5833836"/>
            <a:ext cx="2349621" cy="32386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EE8FDCE-A5CB-4951-8CBB-3B7676C652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59036" y="1225441"/>
            <a:ext cx="2260716" cy="423566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6B50178-9273-4866-90A5-99EF760EDD1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67245" y="5841686"/>
            <a:ext cx="2654436" cy="317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2228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洛伦兹变换应用举例</a:t>
            </a:r>
            <a:endParaRPr lang="en-US" altLang="zh-CN" sz="2400" b="1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2BE60270-854B-4DA2-954F-4FD9D52536E9}"/>
              </a:ext>
            </a:extLst>
          </p:cNvPr>
          <p:cNvGrpSpPr/>
          <p:nvPr/>
        </p:nvGrpSpPr>
        <p:grpSpPr>
          <a:xfrm>
            <a:off x="1101220" y="1323894"/>
            <a:ext cx="6921856" cy="1327218"/>
            <a:chOff x="770553" y="1558097"/>
            <a:chExt cx="6921856" cy="1327218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E42BC65B-5BDE-49DE-92D1-26A9E522A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70553" y="1558097"/>
              <a:ext cx="6921856" cy="1327218"/>
            </a:xfrm>
            <a:prstGeom prst="rect">
              <a:avLst/>
            </a:prstGeom>
          </p:spPr>
        </p:pic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F4F5910E-09D3-4CE0-A0F2-861E8FDF8019}"/>
                </a:ext>
              </a:extLst>
            </p:cNvPr>
            <p:cNvSpPr/>
            <p:nvPr/>
          </p:nvSpPr>
          <p:spPr>
            <a:xfrm>
              <a:off x="770553" y="1621631"/>
              <a:ext cx="1522591" cy="3214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43C437C0-6876-4F60-8095-77120486D0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7696" y="1439197"/>
            <a:ext cx="3212381" cy="3206559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A6239F42-15E4-456B-91F4-8D56475D563F}"/>
              </a:ext>
            </a:extLst>
          </p:cNvPr>
          <p:cNvGrpSpPr/>
          <p:nvPr/>
        </p:nvGrpSpPr>
        <p:grpSpPr>
          <a:xfrm>
            <a:off x="1318358" y="2933777"/>
            <a:ext cx="5741338" cy="357999"/>
            <a:chOff x="1325502" y="3226584"/>
            <a:chExt cx="5741338" cy="357999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F0CE27F5-3B4A-467A-92EF-108651A16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25502" y="3273417"/>
              <a:ext cx="2368672" cy="311166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9EF0BAB3-3EC2-4BE2-8D0D-F575DCBFDF2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39269" y="3226584"/>
              <a:ext cx="3327571" cy="336567"/>
            </a:xfrm>
            <a:prstGeom prst="rect">
              <a:avLst/>
            </a:prstGeom>
          </p:spPr>
        </p:pic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7BCE0B8-50A4-4046-A5E4-0CE0D2C62981}"/>
              </a:ext>
            </a:extLst>
          </p:cNvPr>
          <p:cNvGrpSpPr/>
          <p:nvPr/>
        </p:nvGrpSpPr>
        <p:grpSpPr>
          <a:xfrm>
            <a:off x="1318358" y="3372787"/>
            <a:ext cx="4170490" cy="355618"/>
            <a:chOff x="1325502" y="3872701"/>
            <a:chExt cx="4170490" cy="355618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E8154230-EF70-4C3A-89F5-8C4FF5D4C27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25502" y="3872701"/>
              <a:ext cx="1612983" cy="355618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451BB679-77F3-4D81-A05E-0F191F56C65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66957" y="3894927"/>
              <a:ext cx="2629035" cy="311166"/>
            </a:xfrm>
            <a:prstGeom prst="rect">
              <a:avLst/>
            </a:prstGeom>
          </p:spPr>
        </p:pic>
      </p:grpSp>
      <p:pic>
        <p:nvPicPr>
          <p:cNvPr id="14" name="图片 13">
            <a:extLst>
              <a:ext uri="{FF2B5EF4-FFF2-40B4-BE49-F238E27FC236}">
                <a16:creationId xmlns:a16="http://schemas.microsoft.com/office/drawing/2014/main" id="{7A84548A-73D3-4123-8A39-93419DC9BC1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93728" y="3728405"/>
            <a:ext cx="3399728" cy="120431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AE9DB11-F983-4095-A6FA-42D4DC374C4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69738" y="3847350"/>
            <a:ext cx="965250" cy="78744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7F9391C-674F-43ED-AA08-72009923572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3728" y="4932715"/>
            <a:ext cx="3557017" cy="1340807"/>
          </a:xfrm>
          <a:prstGeom prst="rect">
            <a:avLst/>
          </a:prstGeom>
        </p:spPr>
      </p:pic>
      <p:grpSp>
        <p:nvGrpSpPr>
          <p:cNvPr id="26" name="组合 25">
            <a:extLst>
              <a:ext uri="{FF2B5EF4-FFF2-40B4-BE49-F238E27FC236}">
                <a16:creationId xmlns:a16="http://schemas.microsoft.com/office/drawing/2014/main" id="{E4E5B743-B37A-4D60-A880-D45F03FE0B26}"/>
              </a:ext>
            </a:extLst>
          </p:cNvPr>
          <p:cNvGrpSpPr/>
          <p:nvPr/>
        </p:nvGrpSpPr>
        <p:grpSpPr>
          <a:xfrm>
            <a:off x="1356042" y="6345145"/>
            <a:ext cx="6482514" cy="330217"/>
            <a:chOff x="1356042" y="6345145"/>
            <a:chExt cx="6482514" cy="330217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CD4FB90F-139F-463F-AA28-AA2A7544A3B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356042" y="6345145"/>
              <a:ext cx="3632387" cy="330217"/>
            </a:xfrm>
            <a:prstGeom prst="rect">
              <a:avLst/>
            </a:prstGeom>
          </p:spPr>
        </p:pic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A952AB49-B25F-4986-BB76-ED993A6DB86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936457" y="6368164"/>
              <a:ext cx="2902099" cy="298465"/>
            </a:xfrm>
            <a:prstGeom prst="rect">
              <a:avLst/>
            </a:prstGeom>
          </p:spPr>
        </p:pic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92CA3897-2076-41D1-AAAF-1E895F6EC9E4}"/>
              </a:ext>
            </a:extLst>
          </p:cNvPr>
          <p:cNvGrpSpPr/>
          <p:nvPr/>
        </p:nvGrpSpPr>
        <p:grpSpPr>
          <a:xfrm>
            <a:off x="6826746" y="4904184"/>
            <a:ext cx="5203331" cy="1194586"/>
            <a:chOff x="6362400" y="4802941"/>
            <a:chExt cx="5829600" cy="1338365"/>
          </a:xfrm>
        </p:grpSpPr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DC671C9E-D84C-4940-ABFE-CDF302F91EA8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387506" y="4802941"/>
              <a:ext cx="4394426" cy="698536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23CEBAA7-8FFB-4569-B678-44DF7A400EC6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6362400" y="5474522"/>
              <a:ext cx="5829600" cy="6667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409427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洛伦兹变换应用举例</a:t>
            </a:r>
            <a:endParaRPr lang="en-US" altLang="zh-CN" sz="2400" b="1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2BE60270-854B-4DA2-954F-4FD9D52536E9}"/>
              </a:ext>
            </a:extLst>
          </p:cNvPr>
          <p:cNvGrpSpPr/>
          <p:nvPr/>
        </p:nvGrpSpPr>
        <p:grpSpPr>
          <a:xfrm>
            <a:off x="1101220" y="1323894"/>
            <a:ext cx="6921856" cy="1327218"/>
            <a:chOff x="770553" y="1558097"/>
            <a:chExt cx="6921856" cy="1327218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E42BC65B-5BDE-49DE-92D1-26A9E522A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70553" y="1558097"/>
              <a:ext cx="6921856" cy="1327218"/>
            </a:xfrm>
            <a:prstGeom prst="rect">
              <a:avLst/>
            </a:prstGeom>
          </p:spPr>
        </p:pic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F4F5910E-09D3-4CE0-A0F2-861E8FDF8019}"/>
                </a:ext>
              </a:extLst>
            </p:cNvPr>
            <p:cNvSpPr/>
            <p:nvPr/>
          </p:nvSpPr>
          <p:spPr>
            <a:xfrm>
              <a:off x="770553" y="1621631"/>
              <a:ext cx="1522591" cy="3214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43C437C0-6876-4F60-8095-77120486D0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7696" y="1439197"/>
            <a:ext cx="3212381" cy="320655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EB6779-8F37-47B3-B2DC-345808007F0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103" b="-1"/>
          <a:stretch/>
        </p:blipFill>
        <p:spPr>
          <a:xfrm>
            <a:off x="1246844" y="3753022"/>
            <a:ext cx="5340624" cy="1281179"/>
          </a:xfrm>
          <a:prstGeom prst="rect">
            <a:avLst/>
          </a:prstGeom>
        </p:spPr>
      </p:pic>
      <p:grpSp>
        <p:nvGrpSpPr>
          <p:cNvPr id="31" name="组合 30">
            <a:extLst>
              <a:ext uri="{FF2B5EF4-FFF2-40B4-BE49-F238E27FC236}">
                <a16:creationId xmlns:a16="http://schemas.microsoft.com/office/drawing/2014/main" id="{7EE19DC4-BB6C-4B33-AE15-A7FDF36F30A9}"/>
              </a:ext>
            </a:extLst>
          </p:cNvPr>
          <p:cNvGrpSpPr/>
          <p:nvPr/>
        </p:nvGrpSpPr>
        <p:grpSpPr>
          <a:xfrm>
            <a:off x="1412924" y="2887655"/>
            <a:ext cx="4219299" cy="754858"/>
            <a:chOff x="859908" y="2851966"/>
            <a:chExt cx="4219299" cy="754858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AB02EE91-C071-4409-B4DF-9AEC15B41C1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16832" y="2851966"/>
              <a:ext cx="990624" cy="412760"/>
            </a:xfrm>
            <a:prstGeom prst="rect">
              <a:avLst/>
            </a:prstGeom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B0FD5A2B-465D-4C9F-9DFC-5B4361A49BF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516831" y="3295658"/>
              <a:ext cx="1000905" cy="303978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E665B09C-A872-4A01-AB52-24636C8D11F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678906" y="2853824"/>
              <a:ext cx="1400301" cy="368860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CFAB6342-09C9-4F46-AF4B-B385126E9B6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671699" y="3301229"/>
              <a:ext cx="1178844" cy="303978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4253FC34-5F6F-4620-A08C-0184E3ED37D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59908" y="2898547"/>
              <a:ext cx="241312" cy="279414"/>
            </a:xfrm>
            <a:prstGeom prst="rect">
              <a:avLst/>
            </a:prstGeom>
          </p:spPr>
        </p:pic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C78F36E3-F8DB-4402-97E9-B0C8091DE9D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65508" y="3295658"/>
              <a:ext cx="254013" cy="311166"/>
            </a:xfrm>
            <a:prstGeom prst="rect">
              <a:avLst/>
            </a:prstGeom>
          </p:spPr>
        </p:pic>
        <p:sp>
          <p:nvSpPr>
            <p:cNvPr id="23" name="箭头: 右 22">
              <a:extLst>
                <a:ext uri="{FF2B5EF4-FFF2-40B4-BE49-F238E27FC236}">
                  <a16:creationId xmlns:a16="http://schemas.microsoft.com/office/drawing/2014/main" id="{AFAF3FC6-A9D2-45B2-9C59-27A4B7E53F6B}"/>
                </a:ext>
              </a:extLst>
            </p:cNvPr>
            <p:cNvSpPr/>
            <p:nvPr/>
          </p:nvSpPr>
          <p:spPr>
            <a:xfrm>
              <a:off x="2878931" y="2966636"/>
              <a:ext cx="373936" cy="14614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箭头: 右 29">
              <a:extLst>
                <a:ext uri="{FF2B5EF4-FFF2-40B4-BE49-F238E27FC236}">
                  <a16:creationId xmlns:a16="http://schemas.microsoft.com/office/drawing/2014/main" id="{B84A93F1-5F47-459A-B7D7-AC1DD03C3783}"/>
                </a:ext>
              </a:extLst>
            </p:cNvPr>
            <p:cNvSpPr/>
            <p:nvPr/>
          </p:nvSpPr>
          <p:spPr>
            <a:xfrm>
              <a:off x="2874242" y="3374964"/>
              <a:ext cx="373936" cy="14614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EB74684D-FA9B-48AC-9E85-C63D82695842}"/>
              </a:ext>
            </a:extLst>
          </p:cNvPr>
          <p:cNvGrpSpPr/>
          <p:nvPr/>
        </p:nvGrpSpPr>
        <p:grpSpPr>
          <a:xfrm>
            <a:off x="1378610" y="5046948"/>
            <a:ext cx="6871053" cy="989784"/>
            <a:chOff x="1378610" y="5390806"/>
            <a:chExt cx="6871053" cy="989784"/>
          </a:xfrm>
        </p:grpSpPr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AD730FFA-86DA-45A7-9F69-F4E43E8837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t="5075"/>
            <a:stretch/>
          </p:blipFill>
          <p:spPr>
            <a:xfrm>
              <a:off x="1378610" y="5390806"/>
              <a:ext cx="6871053" cy="934347"/>
            </a:xfrm>
            <a:prstGeom prst="rect">
              <a:avLst/>
            </a:prstGeom>
          </p:spPr>
        </p:pic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CB0A02D3-06D5-48E0-9ABA-F3B16A56CD4A}"/>
                </a:ext>
              </a:extLst>
            </p:cNvPr>
            <p:cNvSpPr/>
            <p:nvPr/>
          </p:nvSpPr>
          <p:spPr>
            <a:xfrm>
              <a:off x="4100513" y="6015038"/>
              <a:ext cx="4149150" cy="3655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9C49682E-F37A-4536-92BD-116A9524C88A}"/>
              </a:ext>
            </a:extLst>
          </p:cNvPr>
          <p:cNvGrpSpPr/>
          <p:nvPr/>
        </p:nvGrpSpPr>
        <p:grpSpPr>
          <a:xfrm>
            <a:off x="499702" y="6136111"/>
            <a:ext cx="8594554" cy="379840"/>
            <a:chOff x="499702" y="6136111"/>
            <a:chExt cx="8594554" cy="379840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221F1A00-93F2-482C-953A-5D7AA333CE38}"/>
                </a:ext>
              </a:extLst>
            </p:cNvPr>
            <p:cNvGrpSpPr/>
            <p:nvPr/>
          </p:nvGrpSpPr>
          <p:grpSpPr>
            <a:xfrm>
              <a:off x="499702" y="6136111"/>
              <a:ext cx="4314434" cy="365552"/>
              <a:chOff x="1378610" y="6024898"/>
              <a:chExt cx="4314434" cy="365552"/>
            </a:xfrm>
          </p:grpSpPr>
          <p:pic>
            <p:nvPicPr>
              <p:cNvPr id="35" name="图片 34">
                <a:extLst>
                  <a:ext uri="{FF2B5EF4-FFF2-40B4-BE49-F238E27FC236}">
                    <a16:creationId xmlns:a16="http://schemas.microsoft.com/office/drawing/2014/main" id="{CDF25186-1555-4875-84EB-67C531F2C9F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2"/>
              <a:srcRect b="47669"/>
              <a:stretch/>
            </p:blipFill>
            <p:spPr>
              <a:xfrm>
                <a:off x="1412924" y="6024898"/>
                <a:ext cx="4280120" cy="365552"/>
              </a:xfrm>
              <a:prstGeom prst="rect">
                <a:avLst/>
              </a:prstGeom>
            </p:spPr>
          </p:pic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44B0C41F-FB42-41DE-89E0-149653420AE8}"/>
                  </a:ext>
                </a:extLst>
              </p:cNvPr>
              <p:cNvSpPr/>
              <p:nvPr/>
            </p:nvSpPr>
            <p:spPr>
              <a:xfrm>
                <a:off x="1378610" y="6052697"/>
                <a:ext cx="885959" cy="32146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A2C4D34C-1BE9-494F-988B-A58F27BA1F8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t="50856"/>
            <a:stretch/>
          </p:blipFill>
          <p:spPr>
            <a:xfrm>
              <a:off x="4814136" y="6172662"/>
              <a:ext cx="4280120" cy="3432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1864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相对论的基本原理</a:t>
            </a:r>
            <a:endParaRPr lang="en-US" altLang="zh-CN" sz="2400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250A919-B589-4A4A-9C9D-742CBEDD5C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7052" y="1876345"/>
            <a:ext cx="7423532" cy="310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8700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伽利略坐标变换与经典时空观</a:t>
            </a:r>
            <a:endParaRPr lang="en-US" altLang="zh-CN" sz="24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297E17C-9EB5-466F-9795-D55C6D7057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5476" y="2102007"/>
            <a:ext cx="7226671" cy="711237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0D7FE710-FFA3-41BE-9F54-01A4C27FDDB9}"/>
              </a:ext>
            </a:extLst>
          </p:cNvPr>
          <p:cNvSpPr/>
          <p:nvPr/>
        </p:nvSpPr>
        <p:spPr>
          <a:xfrm>
            <a:off x="5915025" y="2579070"/>
            <a:ext cx="3337110" cy="2341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1CE9B37-15FA-468D-A207-79DAD7A875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5464" y="3176843"/>
            <a:ext cx="1644735" cy="205115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C45E9F8-D505-437F-94E1-9BBEAA6308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hotocopy/>
                    </a14:imgEffect>
                    <a14:imgEffect>
                      <a14:brightnessContrast bright="-12000" contras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27196" y="2604664"/>
            <a:ext cx="4049803" cy="288018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9ABF4FB-B402-4F82-8FFA-4FA6C2B28AC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42286" y="3126644"/>
            <a:ext cx="1441524" cy="204480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74573870-339B-4847-92B2-1F1612AEBED5}"/>
              </a:ext>
            </a:extLst>
          </p:cNvPr>
          <p:cNvSpPr txBox="1"/>
          <p:nvPr/>
        </p:nvSpPr>
        <p:spPr>
          <a:xfrm>
            <a:off x="1632239" y="1482118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伽利略坐标变换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0120556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伽利略坐标变换与经典时空观</a:t>
            </a:r>
            <a:endParaRPr lang="en-US" altLang="zh-CN" sz="2400" b="1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D7FE710-FFA3-41BE-9F54-01A4C27FDDB9}"/>
              </a:ext>
            </a:extLst>
          </p:cNvPr>
          <p:cNvSpPr/>
          <p:nvPr/>
        </p:nvSpPr>
        <p:spPr>
          <a:xfrm>
            <a:off x="5915025" y="2579070"/>
            <a:ext cx="3337110" cy="2341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1CE9B37-15FA-468D-A207-79DAD7A875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5464" y="3176843"/>
            <a:ext cx="1644735" cy="205115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9ABF4FB-B402-4F82-8FFA-4FA6C2B28A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0799" y="3120294"/>
            <a:ext cx="1441524" cy="204480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74573870-339B-4847-92B2-1F1612AEBED5}"/>
              </a:ext>
            </a:extLst>
          </p:cNvPr>
          <p:cNvSpPr txBox="1"/>
          <p:nvPr/>
        </p:nvSpPr>
        <p:spPr>
          <a:xfrm>
            <a:off x="1632239" y="1482118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伽利略坐标变换</a:t>
            </a:r>
            <a:endParaRPr lang="en-US" altLang="zh-CN" sz="24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A46134A-07E7-439F-9404-B11587221D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4821" y="3155719"/>
            <a:ext cx="1485976" cy="203845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388D038-346B-4FEE-90FC-C4747B165E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76945" y="3152046"/>
            <a:ext cx="1536779" cy="2013053"/>
          </a:xfrm>
          <a:prstGeom prst="rect">
            <a:avLst/>
          </a:prstGeom>
        </p:spPr>
      </p:pic>
      <p:sp>
        <p:nvSpPr>
          <p:cNvPr id="10" name="箭头: 右 9">
            <a:extLst>
              <a:ext uri="{FF2B5EF4-FFF2-40B4-BE49-F238E27FC236}">
                <a16:creationId xmlns:a16="http://schemas.microsoft.com/office/drawing/2014/main" id="{1139D787-D74F-4CF6-878A-34E0131F2D89}"/>
              </a:ext>
            </a:extLst>
          </p:cNvPr>
          <p:cNvSpPr/>
          <p:nvPr/>
        </p:nvSpPr>
        <p:spPr>
          <a:xfrm>
            <a:off x="6073913" y="3987122"/>
            <a:ext cx="464654" cy="342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79A9379-9356-4760-8304-E60C0506B964}"/>
              </a:ext>
            </a:extLst>
          </p:cNvPr>
          <p:cNvGrpSpPr/>
          <p:nvPr/>
        </p:nvGrpSpPr>
        <p:grpSpPr>
          <a:xfrm>
            <a:off x="2089188" y="2128239"/>
            <a:ext cx="4563221" cy="461665"/>
            <a:chOff x="2089188" y="2128239"/>
            <a:chExt cx="4563221" cy="461665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339AD448-D4BE-48FB-A194-A45D02036C13}"/>
                </a:ext>
              </a:extLst>
            </p:cNvPr>
            <p:cNvSpPr txBox="1"/>
            <p:nvPr/>
          </p:nvSpPr>
          <p:spPr>
            <a:xfrm>
              <a:off x="2089188" y="2128239"/>
              <a:ext cx="45632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一般情况，两坐标系相对速度</a:t>
              </a:r>
              <a:endParaRPr lang="en-US" altLang="zh-CN" sz="2400" b="1" dirty="0"/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F691F89F-BA1B-4C66-BDCC-7DB1136082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5324171"/>
                </p:ext>
              </p:extLst>
            </p:nvPr>
          </p:nvGraphicFramePr>
          <p:xfrm>
            <a:off x="6248055" y="2150325"/>
            <a:ext cx="29051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45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2979D4B4-6BE1-4FC3-BC3F-746CE66B83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055" y="2150325"/>
                          <a:ext cx="290512" cy="4095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015384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伽利略坐标变换与经典时空观</a:t>
            </a:r>
            <a:endParaRPr lang="en-US" altLang="zh-CN" sz="2400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4573870-339B-4847-92B2-1F1612AEBED5}"/>
              </a:ext>
            </a:extLst>
          </p:cNvPr>
          <p:cNvSpPr txBox="1"/>
          <p:nvPr/>
        </p:nvSpPr>
        <p:spPr>
          <a:xfrm>
            <a:off x="1632239" y="1482118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经典时空观</a:t>
            </a:r>
            <a:endParaRPr lang="en-US" altLang="zh-CN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42CF68A-DF89-4A08-9DCA-D678571AA1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072" y="2102007"/>
            <a:ext cx="6934556" cy="1397072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47A03030-51B0-41FB-BB4A-D5DFDEF773F9}"/>
              </a:ext>
            </a:extLst>
          </p:cNvPr>
          <p:cNvSpPr/>
          <p:nvPr/>
        </p:nvSpPr>
        <p:spPr>
          <a:xfrm>
            <a:off x="1947862" y="3873431"/>
            <a:ext cx="8974931" cy="1712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arial" panose="020B0604020202020204" pitchFamily="34" charset="0"/>
              </a:rPr>
              <a:t>绝对时空观认为时间和空间是两个独立的观念，彼此之间没有联系，分别具有绝对性。绝对时空观认为时间与空间的度量与惯性参照系的运动状态无关，同一物体在不同惯性参照系中观察到的运动学量（如坐标、速度）可通过伽利略变换而互相联系。这就是力学相对性原理：一切力学规律在伽利略变换下是不变的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21327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伽利略坐标变换与经典时空观</a:t>
            </a:r>
            <a:endParaRPr lang="en-US" altLang="zh-CN" sz="2400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4573870-339B-4847-92B2-1F1612AEBED5}"/>
              </a:ext>
            </a:extLst>
          </p:cNvPr>
          <p:cNvSpPr txBox="1"/>
          <p:nvPr/>
        </p:nvSpPr>
        <p:spPr>
          <a:xfrm>
            <a:off x="1632239" y="1482118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经典时空观与光速不变性的矛盾举例</a:t>
            </a:r>
            <a:endParaRPr lang="en-US" altLang="zh-CN" sz="24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4C67699-5D93-457A-961B-4CFDAD9999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6681" y="2075396"/>
            <a:ext cx="7131417" cy="9716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B522957-91B8-4955-8DB0-2D9F79A888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5977" y="1152900"/>
            <a:ext cx="3372023" cy="3204452"/>
          </a:xfrm>
          <a:prstGeom prst="rect">
            <a:avLst/>
          </a:prstGeom>
        </p:spPr>
      </p:pic>
      <p:grpSp>
        <p:nvGrpSpPr>
          <p:cNvPr id="17" name="组合 16">
            <a:extLst>
              <a:ext uri="{FF2B5EF4-FFF2-40B4-BE49-F238E27FC236}">
                <a16:creationId xmlns:a16="http://schemas.microsoft.com/office/drawing/2014/main" id="{84B0E051-3F01-4531-92B0-95AAE80FD4A8}"/>
              </a:ext>
            </a:extLst>
          </p:cNvPr>
          <p:cNvGrpSpPr/>
          <p:nvPr/>
        </p:nvGrpSpPr>
        <p:grpSpPr>
          <a:xfrm>
            <a:off x="1186681" y="3257541"/>
            <a:ext cx="7606897" cy="816496"/>
            <a:chOff x="1186681" y="3257541"/>
            <a:chExt cx="7606897" cy="81649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AEFFD10-0455-44A9-868E-554427871CA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86681" y="3257541"/>
              <a:ext cx="6604339" cy="342918"/>
            </a:xfrm>
            <a:prstGeom prst="rect">
              <a:avLst/>
            </a:prstGeom>
          </p:spPr>
        </p:pic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10549E87-23DD-4CDC-94A8-A7D6485A2E23}"/>
                </a:ext>
              </a:extLst>
            </p:cNvPr>
            <p:cNvGrpSpPr/>
            <p:nvPr/>
          </p:nvGrpSpPr>
          <p:grpSpPr>
            <a:xfrm>
              <a:off x="1186681" y="3737920"/>
              <a:ext cx="7606897" cy="336117"/>
              <a:chOff x="1765324" y="3804861"/>
              <a:chExt cx="7606897" cy="336117"/>
            </a:xfrm>
          </p:grpSpPr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19623048-1C11-4FAC-94CC-C63AC634F23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65324" y="3817111"/>
                <a:ext cx="4242018" cy="323867"/>
              </a:xfrm>
              <a:prstGeom prst="rect">
                <a:avLst/>
              </a:prstGeom>
            </p:spPr>
          </p:pic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A487C979-983E-442D-83CA-B971CE8D63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00198" y="3804861"/>
                <a:ext cx="3372023" cy="317516"/>
              </a:xfrm>
              <a:prstGeom prst="rect">
                <a:avLst/>
              </a:prstGeom>
            </p:spPr>
          </p:pic>
        </p:grp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AB8BE85C-1643-403E-9B1B-4DA32A5763B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2088"/>
          <a:stretch/>
        </p:blipFill>
        <p:spPr>
          <a:xfrm>
            <a:off x="5219138" y="4873731"/>
            <a:ext cx="5937555" cy="312632"/>
          </a:xfrm>
          <a:prstGeom prst="rect">
            <a:avLst/>
          </a:prstGeom>
        </p:spPr>
      </p:pic>
      <p:grpSp>
        <p:nvGrpSpPr>
          <p:cNvPr id="19" name="组合 18">
            <a:extLst>
              <a:ext uri="{FF2B5EF4-FFF2-40B4-BE49-F238E27FC236}">
                <a16:creationId xmlns:a16="http://schemas.microsoft.com/office/drawing/2014/main" id="{C1CD2533-CEE9-458F-80F2-595E65573DE3}"/>
              </a:ext>
            </a:extLst>
          </p:cNvPr>
          <p:cNvGrpSpPr/>
          <p:nvPr/>
        </p:nvGrpSpPr>
        <p:grpSpPr>
          <a:xfrm>
            <a:off x="1186681" y="4409793"/>
            <a:ext cx="8495944" cy="1277255"/>
            <a:chOff x="1186681" y="4409793"/>
            <a:chExt cx="8495944" cy="1277255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1C159AAC-CDED-491E-8DE9-FF22FE4F961A}"/>
                </a:ext>
              </a:extLst>
            </p:cNvPr>
            <p:cNvGrpSpPr/>
            <p:nvPr/>
          </p:nvGrpSpPr>
          <p:grpSpPr>
            <a:xfrm>
              <a:off x="1186681" y="4409793"/>
              <a:ext cx="8495944" cy="834256"/>
              <a:chOff x="1186681" y="4409793"/>
              <a:chExt cx="8495944" cy="834256"/>
            </a:xfrm>
          </p:grpSpPr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E56A3760-3015-4F80-8141-DA5ADFFBA4D7}"/>
                  </a:ext>
                </a:extLst>
              </p:cNvPr>
              <p:cNvGrpSpPr/>
              <p:nvPr/>
            </p:nvGrpSpPr>
            <p:grpSpPr>
              <a:xfrm>
                <a:off x="1186681" y="4409793"/>
                <a:ext cx="8495944" cy="336567"/>
                <a:chOff x="1124446" y="4411280"/>
                <a:chExt cx="8495944" cy="336567"/>
              </a:xfrm>
            </p:grpSpPr>
            <p:pic>
              <p:nvPicPr>
                <p:cNvPr id="11" name="图片 10">
                  <a:extLst>
                    <a:ext uri="{FF2B5EF4-FFF2-40B4-BE49-F238E27FC236}">
                      <a16:creationId xmlns:a16="http://schemas.microsoft.com/office/drawing/2014/main" id="{FAE6B120-0608-4DD7-9BEC-C49F5C36B75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124446" y="4411280"/>
                  <a:ext cx="4254719" cy="336567"/>
                </a:xfrm>
                <a:prstGeom prst="rect">
                  <a:avLst/>
                </a:prstGeom>
              </p:spPr>
            </p:pic>
            <p:pic>
              <p:nvPicPr>
                <p:cNvPr id="12" name="图片 11">
                  <a:extLst>
                    <a:ext uri="{FF2B5EF4-FFF2-40B4-BE49-F238E27FC236}">
                      <a16:creationId xmlns:a16="http://schemas.microsoft.com/office/drawing/2014/main" id="{C140564B-0C52-408F-A279-CE94B4D9866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352971" y="4416525"/>
                  <a:ext cx="4267419" cy="311166"/>
                </a:xfrm>
                <a:prstGeom prst="rect">
                  <a:avLst/>
                </a:prstGeom>
              </p:spPr>
            </p:pic>
          </p:grpSp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8E9F6A48-044E-4247-A6DE-3AF858D902A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86681" y="4920182"/>
                <a:ext cx="4032457" cy="323867"/>
              </a:xfrm>
              <a:prstGeom prst="rect">
                <a:avLst/>
              </a:prstGeom>
            </p:spPr>
          </p:pic>
        </p:grpSp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A9D38720-79A5-407A-8C7D-CE12794A67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186681" y="5375882"/>
              <a:ext cx="2216264" cy="31116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787573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间隔不变性</a:t>
            </a:r>
            <a:endParaRPr lang="en-US" altLang="zh-CN" sz="2400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4573870-339B-4847-92B2-1F1612AEBED5}"/>
              </a:ext>
            </a:extLst>
          </p:cNvPr>
          <p:cNvSpPr txBox="1"/>
          <p:nvPr/>
        </p:nvSpPr>
        <p:spPr>
          <a:xfrm>
            <a:off x="1632239" y="1482118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狭义相对论时空描述</a:t>
            </a:r>
            <a:endParaRPr lang="en-US" altLang="zh-CN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E57DB38-4B35-4F4E-9F02-A7BDDDBE0B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1183" y="2146234"/>
            <a:ext cx="7226671" cy="1282766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65F0CC56-5D5F-4A0F-A03B-1650751F7896}"/>
              </a:ext>
            </a:extLst>
          </p:cNvPr>
          <p:cNvSpPr txBox="1"/>
          <p:nvPr/>
        </p:nvSpPr>
        <p:spPr>
          <a:xfrm>
            <a:off x="1632239" y="3474932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时空事件举例</a:t>
            </a:r>
            <a:endParaRPr lang="en-US" altLang="zh-CN" sz="2400" dirty="0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4B977B19-FB7E-452F-A5BC-469760C0205C}"/>
              </a:ext>
            </a:extLst>
          </p:cNvPr>
          <p:cNvGrpSpPr/>
          <p:nvPr/>
        </p:nvGrpSpPr>
        <p:grpSpPr>
          <a:xfrm>
            <a:off x="2061183" y="4447772"/>
            <a:ext cx="8560240" cy="441347"/>
            <a:chOff x="2125602" y="4094152"/>
            <a:chExt cx="8560240" cy="441347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5FCB7756-A853-4AA9-8A9B-BB343285C01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25602" y="4122728"/>
              <a:ext cx="2368672" cy="412771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F1D72A30-75BD-478D-A1F5-1CCF73DAD5E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94274" y="4094152"/>
              <a:ext cx="6191568" cy="336567"/>
            </a:xfrm>
            <a:prstGeom prst="rect">
              <a:avLst/>
            </a:prstGeom>
          </p:spPr>
        </p:pic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8B254328-6D36-4424-9AE6-41D1D7FB44F9}"/>
              </a:ext>
            </a:extLst>
          </p:cNvPr>
          <p:cNvGrpSpPr/>
          <p:nvPr/>
        </p:nvGrpSpPr>
        <p:grpSpPr>
          <a:xfrm>
            <a:off x="2061183" y="3982529"/>
            <a:ext cx="1219746" cy="374669"/>
            <a:chOff x="2061183" y="3982529"/>
            <a:chExt cx="1219746" cy="374669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9EBE23A0-B047-4A57-90CC-1C5DE469B5D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061183" y="3982529"/>
              <a:ext cx="590580" cy="374669"/>
            </a:xfrm>
            <a:prstGeom prst="rect">
              <a:avLst/>
            </a:prstGeom>
          </p:spPr>
        </p:pic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DAAB1E6D-F252-4C21-B95F-5D6F1E9FDA6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677648" y="4039781"/>
              <a:ext cx="603281" cy="311166"/>
            </a:xfrm>
            <a:prstGeom prst="rect">
              <a:avLst/>
            </a:prstGeom>
          </p:spPr>
        </p:pic>
      </p:grpSp>
      <p:pic>
        <p:nvPicPr>
          <p:cNvPr id="27" name="图片 26">
            <a:extLst>
              <a:ext uri="{FF2B5EF4-FFF2-40B4-BE49-F238E27FC236}">
                <a16:creationId xmlns:a16="http://schemas.microsoft.com/office/drawing/2014/main" id="{6527705E-0B29-405C-9E1A-D8F16B35730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25767" y="1588231"/>
            <a:ext cx="2743468" cy="2607133"/>
          </a:xfrm>
          <a:prstGeom prst="rect">
            <a:avLst/>
          </a:prstGeom>
        </p:spPr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AADF093B-7398-4584-86D9-F36186B90937}"/>
              </a:ext>
            </a:extLst>
          </p:cNvPr>
          <p:cNvGrpSpPr/>
          <p:nvPr/>
        </p:nvGrpSpPr>
        <p:grpSpPr>
          <a:xfrm>
            <a:off x="2061183" y="4958154"/>
            <a:ext cx="7630712" cy="337360"/>
            <a:chOff x="2061183" y="4917695"/>
            <a:chExt cx="7630712" cy="337360"/>
          </a:xfrm>
        </p:grpSpPr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D4BDB52E-BE7B-44EA-BB5B-2429E56E361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061183" y="4917695"/>
              <a:ext cx="7055213" cy="330217"/>
            </a:xfrm>
            <a:prstGeom prst="rect">
              <a:avLst/>
            </a:prstGeom>
          </p:spPr>
        </p:pic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B6E5CF9D-CADE-451C-80ED-2FDF3BBE4F9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094964" y="4924838"/>
              <a:ext cx="596931" cy="330217"/>
            </a:xfrm>
            <a:prstGeom prst="rect">
              <a:avLst/>
            </a:prstGeom>
          </p:spPr>
        </p:pic>
      </p:grpSp>
      <p:pic>
        <p:nvPicPr>
          <p:cNvPr id="31" name="图片 30">
            <a:extLst>
              <a:ext uri="{FF2B5EF4-FFF2-40B4-BE49-F238E27FC236}">
                <a16:creationId xmlns:a16="http://schemas.microsoft.com/office/drawing/2014/main" id="{43347C57-AA48-47A7-95EA-EDAEA695958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61183" y="5462186"/>
            <a:ext cx="2806844" cy="457223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E3EF9A04-BEBC-4CB9-9EE6-4C3B24360EF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16481" y="5462185"/>
            <a:ext cx="3187864" cy="457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1657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间隔不变性</a:t>
            </a:r>
            <a:endParaRPr lang="en-US" altLang="zh-CN" sz="2400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4573870-339B-4847-92B2-1F1612AEBED5}"/>
              </a:ext>
            </a:extLst>
          </p:cNvPr>
          <p:cNvSpPr txBox="1"/>
          <p:nvPr/>
        </p:nvSpPr>
        <p:spPr>
          <a:xfrm>
            <a:off x="1632239" y="1482118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间隔不变性</a:t>
            </a:r>
            <a:endParaRPr lang="en-US" altLang="zh-CN" sz="2400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6527705E-0B29-405C-9E1A-D8F16B3573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5767" y="1588231"/>
            <a:ext cx="2743468" cy="2607133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43347C57-AA48-47A7-95EA-EDAEA69595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8327" y="2047474"/>
            <a:ext cx="2806844" cy="457223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E3EF9A04-BEBC-4CB9-9EE6-4C3B24360E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2899" y="2047473"/>
            <a:ext cx="3187864" cy="457223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E7B2EC58-6967-4398-938C-F483472EA2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8327" y="3122159"/>
            <a:ext cx="2800494" cy="1073205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DA3F2CDB-BE90-4E27-AC92-1344B817DF46}"/>
              </a:ext>
            </a:extLst>
          </p:cNvPr>
          <p:cNvSpPr txBox="1"/>
          <p:nvPr/>
        </p:nvSpPr>
        <p:spPr>
          <a:xfrm>
            <a:off x="2015871" y="2623593"/>
            <a:ext cx="3191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根据光速不变性</a:t>
            </a:r>
            <a:endParaRPr lang="en-US" altLang="zh-CN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3865BD8-783C-4C19-B4AA-9A07719D4B2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1614" y="4232265"/>
            <a:ext cx="5639779" cy="2366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1849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间隔不变性</a:t>
            </a:r>
            <a:endParaRPr lang="en-US" altLang="zh-CN" sz="2400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4573870-339B-4847-92B2-1F1612AEBED5}"/>
              </a:ext>
            </a:extLst>
          </p:cNvPr>
          <p:cNvSpPr txBox="1"/>
          <p:nvPr/>
        </p:nvSpPr>
        <p:spPr>
          <a:xfrm>
            <a:off x="1632239" y="1482118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间隔不变性</a:t>
            </a:r>
            <a:endParaRPr lang="en-US" altLang="zh-CN" sz="2400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6527705E-0B29-405C-9E1A-D8F16B3573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5767" y="1588231"/>
            <a:ext cx="2743468" cy="2607133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7B7EEF80-FE55-4E41-9C4C-A0B80FC5EEE0}"/>
              </a:ext>
            </a:extLst>
          </p:cNvPr>
          <p:cNvGrpSpPr/>
          <p:nvPr/>
        </p:nvGrpSpPr>
        <p:grpSpPr>
          <a:xfrm>
            <a:off x="2086697" y="2102007"/>
            <a:ext cx="5146011" cy="393720"/>
            <a:chOff x="2086697" y="2102007"/>
            <a:chExt cx="5146011" cy="39372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89DCE8DE-96D5-423A-9A6A-2372729000E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86697" y="2102007"/>
              <a:ext cx="2775093" cy="393720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5F4D6A8-C3EC-4FC9-B644-A951473CBEB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59291" y="2102007"/>
              <a:ext cx="2273417" cy="393720"/>
            </a:xfrm>
            <a:prstGeom prst="rect">
              <a:avLst/>
            </a:prstGeom>
          </p:spPr>
        </p:pic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8BFE25E1-F947-4FA4-AA1B-4B7D4AA314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6697" y="2555230"/>
            <a:ext cx="2933851" cy="33656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8D5FFAF-21F8-4EB8-A6B5-AF3D48B1DE4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6697" y="3105133"/>
            <a:ext cx="2768742" cy="32386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E29C381-15D1-4258-99E3-76231B0610E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60424" y="2990827"/>
            <a:ext cx="3168813" cy="43817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6430948-92F8-4AC0-8935-FFB73493D45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60424" y="3704616"/>
            <a:ext cx="3518081" cy="53977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76A40C6-4CA7-4705-8B79-651D26FEFC1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90712" y="4486266"/>
            <a:ext cx="1466925" cy="34291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1D00C5E-76CE-412D-8818-F8B27F560E7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80643" y="4478593"/>
            <a:ext cx="1016052" cy="41912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970B47B-6310-4A50-AEDF-395A6C5743C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90712" y="5226166"/>
            <a:ext cx="6769448" cy="336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409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23</TotalTime>
  <Words>215</Words>
  <Application>Microsoft Office PowerPoint</Application>
  <PresentationFormat>宽屏</PresentationFormat>
  <Paragraphs>32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等线</vt:lpstr>
      <vt:lpstr>等线 Light</vt:lpstr>
      <vt:lpstr>Arial</vt:lpstr>
      <vt:lpstr>Arial</vt:lpstr>
      <vt:lpstr>Wingdings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1169</cp:revision>
  <cp:lastPrinted>2020-05-12T08:50:43Z</cp:lastPrinted>
  <dcterms:created xsi:type="dcterms:W3CDTF">2020-02-17T08:29:38Z</dcterms:created>
  <dcterms:modified xsi:type="dcterms:W3CDTF">2020-05-28T08:48:21Z</dcterms:modified>
</cp:coreProperties>
</file>